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6"/>
  </p:notesMasterIdLst>
  <p:handoutMasterIdLst>
    <p:handoutMasterId r:id="rId107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62" r:id="rId11"/>
    <p:sldId id="363" r:id="rId12"/>
    <p:sldId id="330" r:id="rId13"/>
    <p:sldId id="260" r:id="rId14"/>
    <p:sldId id="361" r:id="rId15"/>
    <p:sldId id="261" r:id="rId16"/>
    <p:sldId id="262" r:id="rId17"/>
    <p:sldId id="263" r:id="rId18"/>
    <p:sldId id="264" r:id="rId19"/>
    <p:sldId id="271" r:id="rId20"/>
    <p:sldId id="265" r:id="rId21"/>
    <p:sldId id="332" r:id="rId22"/>
    <p:sldId id="345" r:id="rId23"/>
    <p:sldId id="346" r:id="rId24"/>
    <p:sldId id="331" r:id="rId25"/>
    <p:sldId id="342" r:id="rId26"/>
    <p:sldId id="266" r:id="rId27"/>
    <p:sldId id="270" r:id="rId28"/>
    <p:sldId id="283" r:id="rId29"/>
    <p:sldId id="276" r:id="rId30"/>
    <p:sldId id="341" r:id="rId31"/>
    <p:sldId id="278" r:id="rId32"/>
    <p:sldId id="277" r:id="rId33"/>
    <p:sldId id="274" r:id="rId34"/>
    <p:sldId id="297" r:id="rId35"/>
    <p:sldId id="298" r:id="rId36"/>
    <p:sldId id="279" r:id="rId37"/>
    <p:sldId id="322" r:id="rId38"/>
    <p:sldId id="299" r:id="rId39"/>
    <p:sldId id="300" r:id="rId40"/>
    <p:sldId id="352" r:id="rId41"/>
    <p:sldId id="273" r:id="rId42"/>
    <p:sldId id="272" r:id="rId43"/>
    <p:sldId id="280" r:id="rId44"/>
    <p:sldId id="347" r:id="rId45"/>
    <p:sldId id="348" r:id="rId46"/>
    <p:sldId id="344" r:id="rId47"/>
    <p:sldId id="281" r:id="rId48"/>
    <p:sldId id="339" r:id="rId49"/>
    <p:sldId id="282" r:id="rId50"/>
    <p:sldId id="323" r:id="rId51"/>
    <p:sldId id="360" r:id="rId52"/>
    <p:sldId id="319" r:id="rId53"/>
    <p:sldId id="329" r:id="rId54"/>
    <p:sldId id="320" r:id="rId55"/>
    <p:sldId id="353" r:id="rId56"/>
    <p:sldId id="354" r:id="rId57"/>
    <p:sldId id="284" r:id="rId58"/>
    <p:sldId id="285" r:id="rId59"/>
    <p:sldId id="286" r:id="rId60"/>
    <p:sldId id="287" r:id="rId61"/>
    <p:sldId id="316" r:id="rId62"/>
    <p:sldId id="321" r:id="rId63"/>
    <p:sldId id="340" r:id="rId64"/>
    <p:sldId id="358" r:id="rId65"/>
    <p:sldId id="291" r:id="rId66"/>
    <p:sldId id="288" r:id="rId67"/>
    <p:sldId id="290" r:id="rId68"/>
    <p:sldId id="324" r:id="rId69"/>
    <p:sldId id="292" r:id="rId70"/>
    <p:sldId id="355" r:id="rId71"/>
    <p:sldId id="293" r:id="rId72"/>
    <p:sldId id="351" r:id="rId73"/>
    <p:sldId id="301" r:id="rId74"/>
    <p:sldId id="304" r:id="rId75"/>
    <p:sldId id="305" r:id="rId76"/>
    <p:sldId id="306" r:id="rId77"/>
    <p:sldId id="310" r:id="rId78"/>
    <p:sldId id="294" r:id="rId79"/>
    <p:sldId id="302" r:id="rId80"/>
    <p:sldId id="303" r:id="rId81"/>
    <p:sldId id="325" r:id="rId82"/>
    <p:sldId id="307" r:id="rId83"/>
    <p:sldId id="295" r:id="rId84"/>
    <p:sldId id="296" r:id="rId85"/>
    <p:sldId id="312" r:id="rId86"/>
    <p:sldId id="314" r:id="rId87"/>
    <p:sldId id="356" r:id="rId88"/>
    <p:sldId id="357" r:id="rId89"/>
    <p:sldId id="350" r:id="rId90"/>
    <p:sldId id="308" r:id="rId91"/>
    <p:sldId id="313" r:id="rId92"/>
    <p:sldId id="309" r:id="rId93"/>
    <p:sldId id="336" r:id="rId94"/>
    <p:sldId id="315" r:id="rId95"/>
    <p:sldId id="338" r:id="rId96"/>
    <p:sldId id="333" r:id="rId97"/>
    <p:sldId id="334" r:id="rId98"/>
    <p:sldId id="335" r:id="rId99"/>
    <p:sldId id="359" r:id="rId100"/>
    <p:sldId id="317" r:id="rId101"/>
    <p:sldId id="318" r:id="rId102"/>
    <p:sldId id="326" r:id="rId103"/>
    <p:sldId id="327" r:id="rId104"/>
    <p:sldId id="328" r:id="rId10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  <p14:sldId id="362"/>
            <p14:sldId id="363"/>
          </p14:sldIdLst>
        </p14:section>
        <p14:section name="illusions" id="{C467C3E8-D9BF-4E85-A62F-A672EDF4898C}">
          <p14:sldIdLst>
            <p14:sldId id="330"/>
            <p14:sldId id="260"/>
            <p14:sldId id="361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60"/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358"/>
            <p14:sldId id="291"/>
            <p14:sldId id="288"/>
            <p14:sldId id="290"/>
            <p14:sldId id="324"/>
            <p14:sldId id="292"/>
            <p14:sldId id="355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6"/>
            <p14:sldId id="357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59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468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258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BD4FA9-F3CE-45B3-A980-C331C6F1EF65}" type="datetimeFigureOut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A2AAEA-D610-4D74-8A16-33B360CCFD53}" type="datetimeFigureOut">
              <a:rPr lang="en-US" smtClean="0"/>
              <a:t>1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cognitiveresearchjournal.springeropen.com/articles/10.1186/s41235-018-0120-9#ref-CR80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it.ly/4atEwEo" TargetMode="Externa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71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sv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cognitiveresearchjournal.springeropen.com/articles/10.1186/s41235-018-0120-9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um.com/bouncin-and-behavin-academy/the-optical-trick-that-knocked-my-socks-off-1a72e23ac13f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jpeg"/><Relationship Id="rId4" Type="http://schemas.openxmlformats.org/officeDocument/2006/relationships/image" Target="../media/image77.jp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hyperlink" Target="https://commons.wikimedia.org/w/index.php?curid=8401562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7.png"/><Relationship Id="rId4" Type="http://schemas.openxmlformats.org/officeDocument/2006/relationships/image" Target="../media/image14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1.svg"/><Relationship Id="rId4" Type="http://schemas.openxmlformats.org/officeDocument/2006/relationships/image" Target="../media/image16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6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21285" TargetMode="External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olor-buddy.netlify.app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D1D34-36B9-0370-F34D-2BB8F12C6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gnition: Graph re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593958-4454-A1D2-019A-6DE9AD1D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diagram of a diagram of a diagram of a person's head&#10;&#10;Description automatically generated">
            <a:extLst>
              <a:ext uri="{FF2B5EF4-FFF2-40B4-BE49-F238E27FC236}">
                <a16:creationId xmlns:a16="http://schemas.microsoft.com/office/drawing/2014/main" id="{13940D76-8CCF-9AE4-FC59-9976B9A7B1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34081"/>
            <a:ext cx="7772400" cy="2947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79F8B3-DC87-EB67-7ED6-754B1EBF7CD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inker (</a:t>
            </a:r>
            <a:r>
              <a:rPr lang="en-CA" dirty="0">
                <a:hlinkClick r:id="rId3" tooltip="Pinker, S. (1990). A theory of graph comprehension. In Artificial intelligence and the future of testing, (pp. 73–126)."/>
              </a:rPr>
              <a:t>1990</a:t>
            </a:r>
            <a:r>
              <a:rPr lang="en-CA" dirty="0"/>
              <a:t>): cognitive model that integrates top-down and bottom-up encoding mechanisms in understanding  of data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72B220-C818-6212-5CF3-26CF5DD87C7B}"/>
              </a:ext>
            </a:extLst>
          </p:cNvPr>
          <p:cNvSpPr txBox="1"/>
          <p:nvPr/>
        </p:nvSpPr>
        <p:spPr>
          <a:xfrm>
            <a:off x="533400" y="5806388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Pinker, S. (1990). A theory of graph comprehension. In </a:t>
            </a:r>
            <a:r>
              <a:rPr lang="en-CA" sz="1400" i="1" dirty="0"/>
              <a:t>Artificial intelligence and the future of testing.</a:t>
            </a:r>
          </a:p>
          <a:p>
            <a:r>
              <a:rPr lang="en-CA" sz="1400" dirty="0"/>
              <a:t>Image from: Padilla </a:t>
            </a:r>
            <a:r>
              <a:rPr lang="en-CA" sz="1400" dirty="0" err="1"/>
              <a:t>etal</a:t>
            </a:r>
            <a:r>
              <a:rPr lang="en-CA" sz="1400" dirty="0"/>
              <a:t>. (2018) </a:t>
            </a:r>
            <a:r>
              <a:rPr lang="en-CA" sz="1400" dirty="0">
                <a:hlinkClick r:id="rId4"/>
              </a:rPr>
              <a:t>https://bit.ly/4atEwEo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298616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void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4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C1B8D-5F0F-0BFE-0BB1-A1F65FFCA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gnition: Fast vs slow deci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588339-AFAD-44F8-36F4-2DF30BC1A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 descr="A diagram of a person's head&#10;&#10;Description automatically generated">
            <a:extLst>
              <a:ext uri="{FF2B5EF4-FFF2-40B4-BE49-F238E27FC236}">
                <a16:creationId xmlns:a16="http://schemas.microsoft.com/office/drawing/2014/main" id="{039E2A86-2148-0B27-AF04-AEBB1AD2F7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5827214" cy="51953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CB8F25-D350-3C1A-A05E-A6489616290A}"/>
              </a:ext>
            </a:extLst>
          </p:cNvPr>
          <p:cNvSpPr txBox="1"/>
          <p:nvPr/>
        </p:nvSpPr>
        <p:spPr>
          <a:xfrm>
            <a:off x="6019800" y="13716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3"/>
              </a:rPr>
              <a:t>Padilla et al. (2018)</a:t>
            </a:r>
            <a:endParaRPr lang="en-CA" dirty="0"/>
          </a:p>
          <a:p>
            <a:r>
              <a:rPr lang="en-CA" dirty="0"/>
              <a:t>Decisions based on graphs can use fast or slow proces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64D61C-30DD-3F91-1E8B-EB3792510B70}"/>
              </a:ext>
            </a:extLst>
          </p:cNvPr>
          <p:cNvSpPr txBox="1"/>
          <p:nvPr/>
        </p:nvSpPr>
        <p:spPr>
          <a:xfrm>
            <a:off x="6284414" y="4038600"/>
            <a:ext cx="24023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low processing interrogates stages in the process against working memory</a:t>
            </a:r>
          </a:p>
        </p:txBody>
      </p:sp>
    </p:spTree>
    <p:extLst>
      <p:ext uri="{BB962C8B-B14F-4D97-AF65-F5344CB8AC3E}">
        <p14:creationId xmlns:p14="http://schemas.microsoft.com/office/powerpoint/2010/main" val="3277807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2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D86E527-AFD0-BE81-CDA5-5944BFCCE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re these lines changing length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E91850-A6A5-50A4-9416-DF7FD95D8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diagram of a wave motion&#10;&#10;Description automatically generated">
            <a:extLst>
              <a:ext uri="{FF2B5EF4-FFF2-40B4-BE49-F238E27FC236}">
                <a16:creationId xmlns:a16="http://schemas.microsoft.com/office/drawing/2014/main" id="{434DC602-8417-F3B8-E126-018BB4196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64823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0A0D66C-A04F-58B6-772B-14EF6665FA32}"/>
              </a:ext>
            </a:extLst>
          </p:cNvPr>
          <p:cNvSpPr txBox="1"/>
          <p:nvPr/>
        </p:nvSpPr>
        <p:spPr>
          <a:xfrm>
            <a:off x="7620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medium.com/bouncin-and-behavin-academy/the-optical-trick-that-knocked-my-socks-off-1a72e23ac13f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D2A2C4-6DC1-C391-C143-4F53F439B364}"/>
              </a:ext>
            </a:extLst>
          </p:cNvPr>
          <p:cNvSpPr txBox="1"/>
          <p:nvPr/>
        </p:nvSpPr>
        <p:spPr>
          <a:xfrm>
            <a:off x="5562600" y="1600200"/>
            <a:ext cx="31242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Focus your eyes on the center, and describe the pattern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</a:t>
            </a:r>
            <a:r>
              <a:rPr lang="en-CA" dirty="0">
                <a:solidFill>
                  <a:srgbClr val="FF0000"/>
                </a:solidFill>
              </a:rPr>
              <a:t>red bar </a:t>
            </a:r>
            <a:r>
              <a:rPr lang="en-CA" dirty="0"/>
              <a:t>at top, right. Is it changing?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CA" dirty="0"/>
              <a:t>Now, focus on the 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gray arrows</a:t>
            </a:r>
            <a:r>
              <a:rPr lang="en-CA" dirty="0"/>
              <a:t> surrounding these bars. What do you see?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42A8B9-27A6-81B6-0AC3-0FDB7BACF101}"/>
              </a:ext>
            </a:extLst>
          </p:cNvPr>
          <p:cNvCxnSpPr>
            <a:cxnSpLocks/>
          </p:cNvCxnSpPr>
          <p:nvPr/>
        </p:nvCxnSpPr>
        <p:spPr>
          <a:xfrm flipH="1" flipV="1">
            <a:off x="5181600" y="2515454"/>
            <a:ext cx="381000" cy="1515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DE6EBFC-6504-3A04-ED74-18682F609DD0}"/>
              </a:ext>
            </a:extLst>
          </p:cNvPr>
          <p:cNvSpPr txBox="1"/>
          <p:nvPr/>
        </p:nvSpPr>
        <p:spPr>
          <a:xfrm>
            <a:off x="5562600" y="4648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rrows are often useful in data graphs. </a:t>
            </a:r>
          </a:p>
          <a:p>
            <a:r>
              <a:rPr lang="en-CA" dirty="0"/>
              <a:t>Always use </a:t>
            </a:r>
            <a:r>
              <a:rPr lang="en-CA" dirty="0">
                <a:solidFill>
                  <a:srgbClr val="7030A0"/>
                </a:solidFill>
              </a:rPr>
              <a:t>same directions &amp; angles</a:t>
            </a:r>
            <a:r>
              <a:rPr lang="en-CA" dirty="0"/>
              <a:t> for arrow heads</a:t>
            </a:r>
          </a:p>
        </p:txBody>
      </p:sp>
    </p:spTree>
    <p:extLst>
      <p:ext uri="{BB962C8B-B14F-4D97-AF65-F5344CB8AC3E}">
        <p14:creationId xmlns:p14="http://schemas.microsoft.com/office/powerpoint/2010/main" val="351154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40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2BAE9-A61C-8B53-AC2D-0885C40F5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close up of a paintbrush&#10;&#10;Description automatically generated">
            <a:extLst>
              <a:ext uri="{FF2B5EF4-FFF2-40B4-BE49-F238E27FC236}">
                <a16:creationId xmlns:a16="http://schemas.microsoft.com/office/drawing/2014/main" id="{485D6F1E-D7AC-A87F-EEB1-8889E3223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3600"/>
            <a:ext cx="9144000" cy="5130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1A1E86-1E20-97EF-3C1E-91B1B5252985}"/>
              </a:ext>
            </a:extLst>
          </p:cNvPr>
          <p:cNvSpPr/>
          <p:nvPr/>
        </p:nvSpPr>
        <p:spPr>
          <a:xfrm>
            <a:off x="2628900" y="1295400"/>
            <a:ext cx="3886200" cy="16002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7696479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72B62C-838E-FF85-062D-E36F31D1AF39}"/>
              </a:ext>
            </a:extLst>
          </p:cNvPr>
          <p:cNvSpPr txBox="1"/>
          <p:nvPr/>
        </p:nvSpPr>
        <p:spPr>
          <a:xfrm>
            <a:off x="4724400" y="5029200"/>
            <a:ext cx="372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lor perception is influenced by top-down processes of scene recognition 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</a:t>
            </a:r>
            <a:r>
              <a:rPr lang="en-US" sz="2800" dirty="0">
                <a:solidFill>
                  <a:srgbClr val="FF0000"/>
                </a:solidFill>
                <a:highlight>
                  <a:srgbClr val="C0C0C0"/>
                </a:highlight>
              </a:rPr>
              <a:t>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1902-8AE1-964B-6330-7F63D6526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iscovery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CA633A-0025-5E15-ED49-503CA925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drawing of two men with a rainbow beam&#10;&#10;Description automatically generated with medium confidence">
            <a:extLst>
              <a:ext uri="{FF2B5EF4-FFF2-40B4-BE49-F238E27FC236}">
                <a16:creationId xmlns:a16="http://schemas.microsoft.com/office/drawing/2014/main" id="{ED6B14FA-B0E2-A821-5417-E8CBD4BBA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36" y="2133600"/>
            <a:ext cx="7162800" cy="4031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8F99A5-1939-D5CC-EB3F-7BAE1ECE96C3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eb 8, 1672: Isaac Newton reads his Optics paper to the Royal Society of London</a:t>
            </a:r>
          </a:p>
          <a:p>
            <a:r>
              <a:rPr lang="en-CA" dirty="0"/>
              <a:t>“light is not homogeneous,… but rather consists of rays of different forms”</a:t>
            </a:r>
          </a:p>
        </p:txBody>
      </p:sp>
    </p:spTree>
    <p:extLst>
      <p:ext uri="{BB962C8B-B14F-4D97-AF65-F5344CB8AC3E}">
        <p14:creationId xmlns:p14="http://schemas.microsoft.com/office/powerpoint/2010/main" val="57682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</a:t>
            </a:r>
            <a:r>
              <a:rPr lang="en-US" dirty="0">
                <a:solidFill>
                  <a:srgbClr val="00B0F0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</a:t>
            </a:r>
            <a:r>
              <a:rPr lang="en-US" sz="1600" dirty="0">
                <a:solidFill>
                  <a:srgbClr val="0070C0"/>
                </a:solidFill>
              </a:rPr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</a:t>
            </a:r>
            <a:r>
              <a:rPr lang="en-US" sz="1100" dirty="0">
                <a:hlinkClick r:id="rId4"/>
              </a:rPr>
              <a:t>https://commons.wikimedia.org/w/index.php?curid=8401562</a:t>
            </a:r>
            <a:r>
              <a:rPr lang="en-US" sz="11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endParaRPr lang="en-US" sz="1600" dirty="0"/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1144F00-6885-0E1E-B9CC-5C74E32A8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3429000"/>
            <a:ext cx="2809875" cy="2667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4E5E83-9613-2FB0-BAD9-1C07D7AB77AB}"/>
              </a:ext>
            </a:extLst>
          </p:cNvPr>
          <p:cNvGrpSpPr/>
          <p:nvPr/>
        </p:nvGrpSpPr>
        <p:grpSpPr>
          <a:xfrm>
            <a:off x="6385200" y="1972518"/>
            <a:ext cx="2436743" cy="923330"/>
            <a:chOff x="6385200" y="1972518"/>
            <a:chExt cx="2436743" cy="92333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4DFF23-E05D-4F86-B3AC-0566D1F517B5}"/>
                </a:ext>
              </a:extLst>
            </p:cNvPr>
            <p:cNvSpPr txBox="1"/>
            <p:nvPr/>
          </p:nvSpPr>
          <p:spPr>
            <a:xfrm>
              <a:off x="6993143" y="1972518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aution</a:t>
              </a:r>
              <a:r>
                <a:rPr lang="en-US" dirty="0"/>
                <a:t>: R, SAS, SPSS use RGB by default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C08DCF9-6D4F-42DC-B679-BBF46520D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5200" y="1972518"/>
              <a:ext cx="571500" cy="50006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3E5E78E-8037-EB8B-7FA1-4039338A8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486" y="3429000"/>
            <a:ext cx="2885714" cy="27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24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b="1" dirty="0"/>
              <a:t>Color names</a:t>
            </a:r>
            <a:r>
              <a:rPr lang="en-US" dirty="0"/>
              <a:t>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b="1" dirty="0"/>
              <a:t>RGB</a:t>
            </a:r>
            <a:r>
              <a:rPr lang="en-US" dirty="0"/>
              <a:t>: black=(0,0,0); green3=(0, 205, 0), cyan=(0, 255, 255)</a:t>
            </a:r>
          </a:p>
          <a:p>
            <a:pPr lvl="1"/>
            <a:r>
              <a:rPr lang="en-US" b="1" dirty="0"/>
              <a:t>Hex</a:t>
            </a:r>
            <a:r>
              <a:rPr lang="en-US" dirty="0"/>
              <a:t>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2446D-12F6-7FAE-6763-B8B166A6A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EB Du Bois’ sense of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F9ADF-0DFC-C591-B676-8E9CD7EB1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 descr="A map of the state of georgia&#10;&#10;Description automatically generated">
            <a:extLst>
              <a:ext uri="{FF2B5EF4-FFF2-40B4-BE49-F238E27FC236}">
                <a16:creationId xmlns:a16="http://schemas.microsoft.com/office/drawing/2014/main" id="{F06F4FAB-40D7-91D1-94E6-1448FA6EE2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6" y="1175310"/>
            <a:ext cx="4419600" cy="5546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3AC413-D5B8-840E-119C-9663EFFA3696}"/>
              </a:ext>
            </a:extLst>
          </p:cNvPr>
          <p:cNvSpPr txBox="1"/>
          <p:nvPr/>
        </p:nvSpPr>
        <p:spPr>
          <a:xfrm>
            <a:off x="5105400" y="1295400"/>
            <a:ext cx="3581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oal: Show Negro population of counties in Georgia from 1870 to 1880 &amp; change</a:t>
            </a:r>
          </a:p>
          <a:p>
            <a:endParaRPr lang="en-CA" dirty="0"/>
          </a:p>
          <a:p>
            <a:r>
              <a:rPr lang="en-CA" dirty="0"/>
              <a:t>Which counties had largest Negro pop?</a:t>
            </a:r>
          </a:p>
          <a:p>
            <a:endParaRPr lang="en-CA" dirty="0"/>
          </a:p>
          <a:p>
            <a:r>
              <a:rPr lang="en-CA" dirty="0"/>
              <a:t>Which had lowest?</a:t>
            </a:r>
          </a:p>
          <a:p>
            <a:endParaRPr lang="en-CA" dirty="0"/>
          </a:p>
          <a:p>
            <a:r>
              <a:rPr lang="en-CA" dirty="0"/>
              <a:t>Where was the change greatest? (HARD: need to plot the </a:t>
            </a:r>
            <a:r>
              <a:rPr lang="en-CA" dirty="0" err="1"/>
              <a:t>diff</a:t>
            </a:r>
            <a:r>
              <a:rPr lang="en-CA" baseline="30000" dirty="0" err="1"/>
              <a:t>ce</a:t>
            </a:r>
            <a:endParaRPr lang="en-CA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9E3003-CEFA-C84B-6374-6E1AF1815F6B}"/>
              </a:ext>
            </a:extLst>
          </p:cNvPr>
          <p:cNvSpPr/>
          <p:nvPr/>
        </p:nvSpPr>
        <p:spPr>
          <a:xfrm>
            <a:off x="2514600" y="1752600"/>
            <a:ext cx="5334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C9B3A49-DC40-98BB-E2C6-3A572223AA2F}"/>
              </a:ext>
            </a:extLst>
          </p:cNvPr>
          <p:cNvSpPr/>
          <p:nvPr/>
        </p:nvSpPr>
        <p:spPr>
          <a:xfrm>
            <a:off x="685800" y="5562600"/>
            <a:ext cx="5334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3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82213522-8BE1-59D7-A913-A8253715A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715962"/>
          </a:xfrm>
        </p:spPr>
        <p:txBody>
          <a:bodyPr>
            <a:normAutofit fontScale="90000"/>
          </a:bodyPr>
          <a:lstStyle/>
          <a:p>
            <a:r>
              <a:rPr lang="en-CA" dirty="0" err="1"/>
              <a:t>RColorBrewer</a:t>
            </a:r>
            <a:r>
              <a:rPr lang="en-CA" dirty="0"/>
              <a:t>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073B04-EE5F-B545-BF21-63A905A3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9" name="Picture 8" descr="A map of georgia with different colored squares&#10;&#10;Description automatically generated">
            <a:extLst>
              <a:ext uri="{FF2B5EF4-FFF2-40B4-BE49-F238E27FC236}">
                <a16:creationId xmlns:a16="http://schemas.microsoft.com/office/drawing/2014/main" id="{8868510B-EE6A-015B-CBA5-9A434C233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87880"/>
            <a:ext cx="3798556" cy="4389120"/>
          </a:xfrm>
          <a:prstGeom prst="rect">
            <a:avLst/>
          </a:prstGeom>
        </p:spPr>
      </p:pic>
      <p:pic>
        <p:nvPicPr>
          <p:cNvPr id="11" name="Picture 10" descr="A map of georgia with different colored states&#10;&#10;Description automatically generated">
            <a:extLst>
              <a:ext uri="{FF2B5EF4-FFF2-40B4-BE49-F238E27FC236}">
                <a16:creationId xmlns:a16="http://schemas.microsoft.com/office/drawing/2014/main" id="{7C7F6695-9CC9-47BE-32D1-A52910BF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609" y="2087880"/>
            <a:ext cx="3762103" cy="4389120"/>
          </a:xfrm>
          <a:prstGeom prst="rect">
            <a:avLst/>
          </a:prstGeom>
        </p:spPr>
      </p:pic>
      <p:pic>
        <p:nvPicPr>
          <p:cNvPr id="13" name="Picture 12" descr="A chart of different shades of red&#10;&#10;Description automatically generated">
            <a:extLst>
              <a:ext uri="{FF2B5EF4-FFF2-40B4-BE49-F238E27FC236}">
                <a16:creationId xmlns:a16="http://schemas.microsoft.com/office/drawing/2014/main" id="{DA19426F-E4D8-5D54-A849-0DC2F87F01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72427" y="129666"/>
            <a:ext cx="1904747" cy="18288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95A90F-062F-0C4A-D060-A51D2C79F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81190"/>
            <a:ext cx="4523809" cy="7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9181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7F37F-65E4-239C-1331-3B43AB00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Bud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D9BE8-5B62-5FAC-4681-91242EA92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901CF8D0-500B-F425-0083-ED90A35FFD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98" y="1814512"/>
            <a:ext cx="6467475" cy="472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3170F4-02A7-FA2E-935F-7E3E0F34028F}"/>
              </a:ext>
            </a:extLst>
          </p:cNvPr>
          <p:cNvSpPr txBox="1"/>
          <p:nvPr/>
        </p:nvSpPr>
        <p:spPr>
          <a:xfrm>
            <a:off x="4572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cNutt </a:t>
            </a:r>
            <a:r>
              <a:rPr lang="en-CA" dirty="0" err="1"/>
              <a:t>etal</a:t>
            </a:r>
            <a:r>
              <a:rPr lang="en-CA" dirty="0"/>
              <a:t> (2024) Mixing Linters with GUIs: A Color Palette Design Probe</a:t>
            </a:r>
          </a:p>
          <a:p>
            <a:r>
              <a:rPr lang="en-CA" dirty="0">
                <a:sym typeface="Symbol" panose="05050102010706020507" pitchFamily="18" charset="2"/>
              </a:rPr>
              <a:t> Color Buddy </a:t>
            </a:r>
            <a:r>
              <a:rPr lang="en-CA" dirty="0"/>
              <a:t>Application for color palette editing, with usability tes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8767D-B39B-CE19-9357-B1D52D16BC6D}"/>
              </a:ext>
            </a:extLst>
          </p:cNvPr>
          <p:cNvSpPr txBox="1"/>
          <p:nvPr/>
        </p:nvSpPr>
        <p:spPr>
          <a:xfrm>
            <a:off x="381000" y="5715000"/>
            <a:ext cx="13716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Choose color palet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55937E-1FBB-2D8B-2EF6-01C7F1BB8819}"/>
              </a:ext>
            </a:extLst>
          </p:cNvPr>
          <p:cNvSpPr txBox="1"/>
          <p:nvPr/>
        </p:nvSpPr>
        <p:spPr>
          <a:xfrm>
            <a:off x="6858000" y="2590800"/>
            <a:ext cx="1828800" cy="92333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Palette is evaluated along a set of criteri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5440B8-BDC0-40D7-9CA6-E63795351749}"/>
              </a:ext>
            </a:extLst>
          </p:cNvPr>
          <p:cNvSpPr txBox="1"/>
          <p:nvPr/>
        </p:nvSpPr>
        <p:spPr>
          <a:xfrm>
            <a:off x="2233916" y="3810000"/>
            <a:ext cx="1206027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/>
              <a:t>test scatterplo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99A310-D354-A22B-1315-0F1F0C8D3855}"/>
              </a:ext>
            </a:extLst>
          </p:cNvPr>
          <p:cNvCxnSpPr/>
          <p:nvPr/>
        </p:nvCxnSpPr>
        <p:spPr>
          <a:xfrm flipV="1">
            <a:off x="1219200" y="4419600"/>
            <a:ext cx="76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34BDC7-1912-FDC7-5215-FAB5E964D783}"/>
              </a:ext>
            </a:extLst>
          </p:cNvPr>
          <p:cNvCxnSpPr/>
          <p:nvPr/>
        </p:nvCxnSpPr>
        <p:spPr>
          <a:xfrm flipH="1" flipV="1">
            <a:off x="6096000" y="2971800"/>
            <a:ext cx="685800" cy="806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8CBEA9-4887-F3B6-2F31-42F8ED27A7AC}"/>
              </a:ext>
            </a:extLst>
          </p:cNvPr>
          <p:cNvCxnSpPr/>
          <p:nvPr/>
        </p:nvCxnSpPr>
        <p:spPr>
          <a:xfrm flipH="1">
            <a:off x="6574277" y="3209665"/>
            <a:ext cx="22860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E326DFB-5860-C7E3-A1A1-ADC67F4F3C0C}"/>
              </a:ext>
            </a:extLst>
          </p:cNvPr>
          <p:cNvCxnSpPr>
            <a:cxnSpLocks/>
          </p:cNvCxnSpPr>
          <p:nvPr/>
        </p:nvCxnSpPr>
        <p:spPr>
          <a:xfrm flipH="1">
            <a:off x="6553200" y="3514130"/>
            <a:ext cx="304800" cy="21577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C1DC6CB-3D0D-BADD-EB94-15B73A53B93E}"/>
              </a:ext>
            </a:extLst>
          </p:cNvPr>
          <p:cNvSpPr txBox="1"/>
          <p:nvPr/>
        </p:nvSpPr>
        <p:spPr>
          <a:xfrm>
            <a:off x="6746942" y="5613737"/>
            <a:ext cx="2320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cNutt </a:t>
            </a:r>
            <a:r>
              <a:rPr lang="en-CA" sz="1200" dirty="0" err="1"/>
              <a:t>etal</a:t>
            </a:r>
            <a:r>
              <a:rPr lang="en-CA" sz="1200" dirty="0"/>
              <a:t>. </a:t>
            </a:r>
            <a:r>
              <a:rPr lang="en-CA" sz="1200" dirty="0">
                <a:hlinkClick r:id="rId3"/>
              </a:rPr>
              <a:t>https://arxiv.org/abs/2407.21285</a:t>
            </a:r>
            <a:endParaRPr lang="en-CA" sz="1200" dirty="0"/>
          </a:p>
          <a:p>
            <a:r>
              <a:rPr lang="en-CA" sz="1200" dirty="0"/>
              <a:t> </a:t>
            </a:r>
          </a:p>
          <a:p>
            <a:r>
              <a:rPr lang="en-CA" sz="1200" dirty="0"/>
              <a:t>Color Buddy App: </a:t>
            </a:r>
            <a:r>
              <a:rPr lang="en-CA" sz="1200" dirty="0">
                <a:hlinkClick r:id="rId4"/>
              </a:rPr>
              <a:t>https://color-buddy.netlify.app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10126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3</TotalTime>
  <Words>5800</Words>
  <Application>Microsoft Office PowerPoint</Application>
  <PresentationFormat>On-screen Show (4:3)</PresentationFormat>
  <Paragraphs>812</Paragraphs>
  <Slides>10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2" baseType="lpstr">
      <vt:lpstr>Arial</vt:lpstr>
      <vt:lpstr>Arial Narrow</vt:lpstr>
      <vt:lpstr>Calibri</vt:lpstr>
      <vt:lpstr>Lucida Sans Typewriter</vt:lpstr>
      <vt:lpstr>Symbol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Cognition: Graph reading</vt:lpstr>
      <vt:lpstr>Cognition: Fast vs slow decisions</vt:lpstr>
      <vt:lpstr>Illusions:  The Eye-Brain Barrier</vt:lpstr>
      <vt:lpstr>Illusions: Length</vt:lpstr>
      <vt:lpstr>Are these lines changing length?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PowerPoint Presentat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Discovery of color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WEB Du Bois’ sense of color</vt:lpstr>
      <vt:lpstr>RColorBrewer to the rescue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 Buddy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100</cp:revision>
  <dcterms:created xsi:type="dcterms:W3CDTF">2021-03-24T14:54:27Z</dcterms:created>
  <dcterms:modified xsi:type="dcterms:W3CDTF">2025-01-21T21:45:45Z</dcterms:modified>
</cp:coreProperties>
</file>